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69" r:id="rId2"/>
    <p:sldId id="270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AA1693A-0222-4F02-BDD3-96838405A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AD78F-6ACE-4AAD-8A03-C126287F028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E30BEFE-CBB7-4370-B900-7EEFEB6DF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A680F2E-9953-4DA8-AD80-37C476A91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C1F325-6108-457A-ADD5-A8CCEA24D2E1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EAE16911-9168-471A-97BD-26896FE202C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38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2D900FA-19E2-4EA0-B58E-804520CD5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1A267-84F7-4C9C-84B6-FD22F244AD1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7EAF120-B6E5-469C-9677-F75655890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1FBC02F-1970-4454-A778-ADF9A6F52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33578-911E-4642-9883-35EF0886008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44707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75EEF7-28A8-4D80-A021-CEFC74EBE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3A12AD-8195-49A9-B892-F4E2FF9E52A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8E528ED-246F-45FD-83E3-5A5B27B5A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7E8F064-12BF-4DA3-8E74-0485551C8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05F7C-2087-403F-BA26-9889FAE458C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55944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D84C424-80F4-4D52-873A-B6AE41F74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E4B05-5BE0-449F-90CA-99BEF9D43C1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53FB8B8-0B54-4987-A3A7-DA2569A07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A6CABDC-DA51-44EE-BBED-7121EDA93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281B5-0D9A-4802-9D82-404E35A3C82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25292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E7BFC9E-01FD-456D-BB32-E5C17FA73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0D602-11EB-4B19-AD11-C1FDE21FD91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EEB00B0-C409-40CD-A620-B013A871E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F12F519-7F7F-4F76-9409-FB1EB60FB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C26EDD-16E7-4659-8FF2-9FC07C7CE5F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76786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7D5CBB9-275B-4FD7-B870-2E9CE54F4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6A686-1323-43C9-85B9-260B96790AC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76D06E6-0026-4AF3-B24D-65682A030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D2367BB-FDE0-4253-BC88-84A4A180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BBF84-A91B-42B6-90EF-AF72F7EDDF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74423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4E2E36F1-E850-4358-A3AC-B4B32E2B9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49378-2726-4BC6-88D3-068DF47D354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0C16CFE6-EAC1-4510-AD2D-9D9128817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DFD98857-7128-4772-AA4A-632AD1305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34054B-0EBF-4524-A1BA-48087E6ED12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45023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11E1F005-DC2A-4C16-B8D9-4140298F1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6DB4E-92D9-4842-AE48-5B07D3A2C6A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BCD37B75-FB05-479C-BAD7-6E938EA3F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CC0CC0FB-3E89-48F1-90D1-E59DF32AB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5DE6B7-F950-44BC-AB1D-E33AB605EF3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14944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BC7DF6E4-1A2C-4831-8C5E-21BA65BDF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DE796-1048-4AB9-BCB0-D4AA986BAC2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2687AC8-CB3E-49DB-83E8-CB0649100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FA4916B2-4B22-474F-AF73-2FC19A076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C0A26-09EC-4E28-80B7-7A790875018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49001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F3C6008-7BDB-4B57-B9B1-8C485C3B2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9FD61-4343-4A1E-8CBF-E58411882AA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36634F8-820B-4123-8011-6B1B0D6F7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7821A0D-F3DD-4E94-83BD-C8003A654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3A250-3F0B-44B2-B9EF-6F6E212862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25968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84CD97E-0499-4444-A753-189C7BDBD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04DFC-AA82-41F5-B8FF-0996087FD9D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44693B3-DF6E-430E-A89C-ADD271E6E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6C9D129-8E85-4F97-B8BE-1BDAB6E6F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147B5-B7CE-4D1C-BD6C-D73FC67959F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29777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42CD12A3-8445-46F0-BD14-D2B76EC4E42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3BD17FB0-89EE-4881-AC31-4EFAF1E4074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7F168AD-E7F8-4626-91A6-128EC81D44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4B3DE8-E3C0-4D72-AC8B-FD4EE88F5E9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B5EED52-2D21-4E1F-9DA3-128A69FB2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C350DEC-2719-42A4-BF38-9375135EB1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BCBFF00-A315-466B-98B9-139845DDFD4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B33E17D3-0E26-4EC7-B03D-FA33BE048D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22338" y="3154017"/>
            <a:ext cx="7381875" cy="2948333"/>
          </a:xfrm>
        </p:spPr>
        <p:txBody>
          <a:bodyPr/>
          <a:lstStyle/>
          <a:p>
            <a:pPr eaLnBrk="1" hangingPunct="1"/>
            <a:r>
              <a:rPr lang="hr-HR" altLang="sr-Latn-RS" sz="4400" dirty="0">
                <a:solidFill>
                  <a:schemeClr val="tx1"/>
                </a:solidFill>
              </a:rPr>
              <a:t>2.3.7. Primjena obrnute proporcionalnosti - brzina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9CE729A-2F10-4AAC-9EE4-ACF49DC1378A}"/>
              </a:ext>
            </a:extLst>
          </p:cNvPr>
          <p:cNvSpPr txBox="1">
            <a:spLocks/>
          </p:cNvSpPr>
          <p:nvPr/>
        </p:nvSpPr>
        <p:spPr bwMode="auto">
          <a:xfrm>
            <a:off x="1013792" y="1784069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niOkvir 4">
            <a:extLst>
              <a:ext uri="{FF2B5EF4-FFF2-40B4-BE49-F238E27FC236}">
                <a16:creationId xmlns:a16="http://schemas.microsoft.com/office/drawing/2014/main" id="{D8724621-E4AA-459D-903F-C702BAF15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54400"/>
            <a:ext cx="3600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76 km/h </a:t>
            </a:r>
            <a:r>
              <a:rPr lang="hr-HR" altLang="sr-Latn-RS"/>
              <a:t>…………….. </a:t>
            </a:r>
            <a:endParaRPr lang="hr-HR" altLang="sr-Latn-RS">
              <a:solidFill>
                <a:srgbClr val="FF0000"/>
              </a:solidFill>
            </a:endParaRP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28584D14-0FC7-425D-A07A-E140B1E29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3944938"/>
            <a:ext cx="3419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100 km/h </a:t>
            </a:r>
            <a:r>
              <a:rPr lang="hr-HR" altLang="sr-Latn-RS"/>
              <a:t>……………...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 i="1" baseline="-25000">
                <a:solidFill>
                  <a:srgbClr val="FF0000"/>
                </a:solidFill>
              </a:rPr>
              <a:t>2</a:t>
            </a:r>
            <a:endParaRPr lang="hr-HR" altLang="sr-Latn-RS" sz="2400" i="1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736DF420-767F-42EA-9364-E604B0C8ADBA}"/>
              </a:ext>
            </a:extLst>
          </p:cNvPr>
          <p:cNvCxnSpPr/>
          <p:nvPr/>
        </p:nvCxnSpPr>
        <p:spPr>
          <a:xfrm flipV="1">
            <a:off x="1004888" y="4413250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ni poveznik sa strelicom 7">
            <a:extLst>
              <a:ext uri="{FF2B5EF4-FFF2-40B4-BE49-F238E27FC236}">
                <a16:creationId xmlns:a16="http://schemas.microsoft.com/office/drawing/2014/main" id="{CEC14ED7-8E5D-4633-97AD-362DA7E2857B}"/>
              </a:ext>
            </a:extLst>
          </p:cNvPr>
          <p:cNvCxnSpPr/>
          <p:nvPr/>
        </p:nvCxnSpPr>
        <p:spPr>
          <a:xfrm rot="16200000" flipH="1">
            <a:off x="3476625" y="379888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F5DA71EA-A322-4D49-90DD-7B73470D7F69}"/>
              </a:ext>
            </a:extLst>
          </p:cNvPr>
          <p:cNvCxnSpPr/>
          <p:nvPr/>
        </p:nvCxnSpPr>
        <p:spPr>
          <a:xfrm rot="16200000" flipH="1">
            <a:off x="581025" y="387826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ravokutnik 12">
            <a:extLst>
              <a:ext uri="{FF2B5EF4-FFF2-40B4-BE49-F238E27FC236}">
                <a16:creationId xmlns:a16="http://schemas.microsoft.com/office/drawing/2014/main" id="{FB9B93AD-C383-4034-AA78-2F214C10CB21}"/>
              </a:ext>
            </a:extLst>
          </p:cNvPr>
          <p:cNvSpPr/>
          <p:nvPr/>
        </p:nvSpPr>
        <p:spPr>
          <a:xfrm>
            <a:off x="1374775" y="1087438"/>
            <a:ext cx="12366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575AF595-36F8-437E-8552-692C2A5B5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1087438"/>
            <a:ext cx="1441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brzina  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1D750322-5B92-486A-81F2-6E5484E24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1087438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vrijeme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DDA62B74-5EC3-45E2-AA9C-FAA841814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468438"/>
            <a:ext cx="2249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RNE JEDINICE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EBA63117-559B-4805-8EF8-C36FFD256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446213"/>
            <a:ext cx="1878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km/h (kilometar)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D5515212-23CE-41DC-B534-3C147475D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14224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h (sat)</a:t>
            </a:r>
          </a:p>
        </p:txBody>
      </p:sp>
      <p:sp>
        <p:nvSpPr>
          <p:cNvPr id="45" name="Pravokutnik 44">
            <a:extLst>
              <a:ext uri="{FF2B5EF4-FFF2-40B4-BE49-F238E27FC236}">
                <a16:creationId xmlns:a16="http://schemas.microsoft.com/office/drawing/2014/main" id="{06F5A244-AE8C-43A6-8848-9ADD8B94E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50" y="2690813"/>
            <a:ext cx="1460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1 h 15 min </a:t>
            </a:r>
            <a:r>
              <a:rPr lang="hr-HR" altLang="sr-Latn-RS"/>
              <a:t>=</a:t>
            </a:r>
          </a:p>
        </p:txBody>
      </p: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FECA000F-CD09-4DA0-9648-337B279CA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2601913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571320" progId="Equation.DSMT4">
                  <p:embed/>
                </p:oleObj>
              </mc:Choice>
              <mc:Fallback>
                <p:oleObj name="Equation" r:id="rId2" imgW="12571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601913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A86C42F9-4C59-4394-9291-26FF4A61A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2611438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71320" progId="Equation.DSMT4">
                  <p:embed/>
                </p:oleObj>
              </mc:Choice>
              <mc:Fallback>
                <p:oleObj name="Equation" r:id="rId4" imgW="1130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611438"/>
                        <a:ext cx="1130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A32ACB08-6D43-45CF-B695-C2882BEE1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050" y="260985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71320" progId="Equation.DSMT4">
                  <p:embed/>
                </p:oleObj>
              </mc:Choice>
              <mc:Fallback>
                <p:oleObj name="Equation" r:id="rId6" imgW="10918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609850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894C263A-CD83-4DA7-8BAB-CAE3DB12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3379788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571320" progId="Equation.DSMT4">
                  <p:embed/>
                </p:oleObj>
              </mc:Choice>
              <mc:Fallback>
                <p:oleObj name="Equation" r:id="rId8" imgW="3934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379788"/>
                        <a:ext cx="393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95C85A8C-FA03-41CF-9DCB-759C341EA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3" y="4802188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571320" progId="Equation.DSMT4">
                  <p:embed/>
                </p:oleObj>
              </mc:Choice>
              <mc:Fallback>
                <p:oleObj name="Equation" r:id="rId10" imgW="16002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802188"/>
                        <a:ext cx="160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2D951172-D2E4-4D9E-AB68-9772BFF35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5557838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571320" progId="Equation.DSMT4">
                  <p:embed/>
                </p:oleObj>
              </mc:Choice>
              <mc:Fallback>
                <p:oleObj name="Equation" r:id="rId12" imgW="14223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557838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B6DC262-8EA4-4C85-8E12-4F2A2BC51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6738" y="4900613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304560" progId="Equation.DSMT4">
                  <p:embed/>
                </p:oleObj>
              </mc:Choice>
              <mc:Fallback>
                <p:oleObj name="Equation" r:id="rId14" imgW="11300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900613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092F4ECC-3DBD-4E8D-B060-1A9619DD2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5497513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497513"/>
                        <a:ext cx="95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Ravni poveznik 58">
            <a:extLst>
              <a:ext uri="{FF2B5EF4-FFF2-40B4-BE49-F238E27FC236}">
                <a16:creationId xmlns:a16="http://schemas.microsoft.com/office/drawing/2014/main" id="{F8597069-5383-403E-9E9C-2B9E0FECB0B7}"/>
              </a:ext>
            </a:extLst>
          </p:cNvPr>
          <p:cNvCxnSpPr/>
          <p:nvPr/>
        </p:nvCxnSpPr>
        <p:spPr>
          <a:xfrm rot="5400000" flipH="1" flipV="1">
            <a:off x="2650332" y="5915819"/>
            <a:ext cx="252412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Ravni poveznik 59">
            <a:extLst>
              <a:ext uri="{FF2B5EF4-FFF2-40B4-BE49-F238E27FC236}">
                <a16:creationId xmlns:a16="http://schemas.microsoft.com/office/drawing/2014/main" id="{D58B85DB-0841-47C9-A151-B9A4126E430A}"/>
              </a:ext>
            </a:extLst>
          </p:cNvPr>
          <p:cNvCxnSpPr/>
          <p:nvPr/>
        </p:nvCxnSpPr>
        <p:spPr>
          <a:xfrm rot="5400000" flipH="1" flipV="1">
            <a:off x="2351087" y="5718176"/>
            <a:ext cx="250825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kstniOkvir 60">
            <a:extLst>
              <a:ext uri="{FF2B5EF4-FFF2-40B4-BE49-F238E27FC236}">
                <a16:creationId xmlns:a16="http://schemas.microsoft.com/office/drawing/2014/main" id="{06366F24-0C32-44D3-9C6F-2EACA8D95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432425"/>
            <a:ext cx="430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FF0000"/>
                </a:solidFill>
              </a:rPr>
              <a:t>19</a:t>
            </a:r>
          </a:p>
        </p:txBody>
      </p:sp>
      <p:grpSp>
        <p:nvGrpSpPr>
          <p:cNvPr id="2" name="Grupa 61">
            <a:extLst>
              <a:ext uri="{FF2B5EF4-FFF2-40B4-BE49-F238E27FC236}">
                <a16:creationId xmlns:a16="http://schemas.microsoft.com/office/drawing/2014/main" id="{5525D8A5-88A5-402D-991C-773DB71633E0}"/>
              </a:ext>
            </a:extLst>
          </p:cNvPr>
          <p:cNvGrpSpPr/>
          <p:nvPr/>
        </p:nvGrpSpPr>
        <p:grpSpPr>
          <a:xfrm>
            <a:off x="1703956" y="4594577"/>
            <a:ext cx="1260000" cy="216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63" name="Strelica savijena prema gore 62">
              <a:extLst>
                <a:ext uri="{FF2B5EF4-FFF2-40B4-BE49-F238E27FC236}">
                  <a16:creationId xmlns:a16="http://schemas.microsoft.com/office/drawing/2014/main" id="{A65E20E9-07D8-4A5B-81D9-4ABDAB120199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4" name="Ravni poveznik sa strelicom 63">
              <a:extLst>
                <a:ext uri="{FF2B5EF4-FFF2-40B4-BE49-F238E27FC236}">
                  <a16:creationId xmlns:a16="http://schemas.microsoft.com/office/drawing/2014/main" id="{403311B1-D2D6-4409-8223-0DB8B8479004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a 64">
            <a:extLst>
              <a:ext uri="{FF2B5EF4-FFF2-40B4-BE49-F238E27FC236}">
                <a16:creationId xmlns:a16="http://schemas.microsoft.com/office/drawing/2014/main" id="{758B357D-9FA0-4279-ADAE-425AD6FA3EFF}"/>
              </a:ext>
            </a:extLst>
          </p:cNvPr>
          <p:cNvGrpSpPr/>
          <p:nvPr/>
        </p:nvGrpSpPr>
        <p:grpSpPr>
          <a:xfrm>
            <a:off x="2101600" y="5200551"/>
            <a:ext cx="540000" cy="180000"/>
            <a:chOff x="1943555" y="2299308"/>
            <a:chExt cx="540000" cy="235049"/>
          </a:xfrm>
          <a:solidFill>
            <a:srgbClr val="FFC000"/>
          </a:solidFill>
        </p:grpSpPr>
        <p:sp>
          <p:nvSpPr>
            <p:cNvPr id="66" name="Strelica savijena prema gore 65">
              <a:extLst>
                <a:ext uri="{FF2B5EF4-FFF2-40B4-BE49-F238E27FC236}">
                  <a16:creationId xmlns:a16="http://schemas.microsoft.com/office/drawing/2014/main" id="{1E1D8D29-A588-4B41-809D-BCFBB950AED0}"/>
                </a:ext>
              </a:extLst>
            </p:cNvPr>
            <p:cNvSpPr/>
            <p:nvPr/>
          </p:nvSpPr>
          <p:spPr>
            <a:xfrm rot="10800000" flipH="1" flipV="1">
              <a:off x="1943555" y="2319867"/>
              <a:ext cx="5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7" name="Ravni poveznik sa strelicom 66">
              <a:extLst>
                <a:ext uri="{FF2B5EF4-FFF2-40B4-BE49-F238E27FC236}">
                  <a16:creationId xmlns:a16="http://schemas.microsoft.com/office/drawing/2014/main" id="{82757FF6-8CC9-4C19-B5CA-2417573CC983}"/>
                </a:ext>
              </a:extLst>
            </p:cNvPr>
            <p:cNvCxnSpPr/>
            <p:nvPr/>
          </p:nvCxnSpPr>
          <p:spPr>
            <a:xfrm rot="5400000" flipH="1" flipV="1">
              <a:off x="1842333" y="2407308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1" name="Pravokutnik 35">
            <a:extLst>
              <a:ext uri="{FF2B5EF4-FFF2-40B4-BE49-F238E27FC236}">
                <a16:creationId xmlns:a16="http://schemas.microsoft.com/office/drawing/2014/main" id="{8EB0B396-FB67-478F-92A5-7D3591168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8" y="225425"/>
            <a:ext cx="8102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utomobil prijeđe neki put vozeći se stalnom brzinom od 76 km/h za 1 sat i 15 minuta. Koliko će mu vremena trebati za povratak ako vozi brzinom od 100 km/h?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C2D8CFAE-19BC-40B8-8748-F072187E2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38" y="2020888"/>
            <a:ext cx="409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su obrnuto proporcionalne.</a:t>
            </a: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743E5370-B14C-49E6-85BF-ED24299D9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03425"/>
            <a:ext cx="6208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ozeći </a:t>
            </a:r>
            <a:r>
              <a:rPr lang="hr-HR" altLang="sr-Latn-RS" b="1"/>
              <a:t>većom</a:t>
            </a:r>
            <a:r>
              <a:rPr lang="hr-HR" altLang="sr-Latn-RS"/>
              <a:t> brzinom na putu će provesti  </a:t>
            </a:r>
            <a:r>
              <a:rPr lang="hr-HR" altLang="sr-Latn-RS" b="1"/>
              <a:t>kraće</a:t>
            </a:r>
            <a:r>
              <a:rPr lang="hr-HR" altLang="sr-Latn-RS"/>
              <a:t> vrijeme.</a:t>
            </a:r>
          </a:p>
        </p:txBody>
      </p:sp>
      <p:sp>
        <p:nvSpPr>
          <p:cNvPr id="40" name="Pravokutnik 39">
            <a:extLst>
              <a:ext uri="{FF2B5EF4-FFF2-40B4-BE49-F238E27FC236}">
                <a16:creationId xmlns:a16="http://schemas.microsoft.com/office/drawing/2014/main" id="{3C50434D-5183-4B73-A246-29773D14B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1463" y="4852988"/>
            <a:ext cx="1025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0.95 h </a:t>
            </a:r>
            <a:r>
              <a:rPr lang="hr-HR" altLang="sr-Latn-RS"/>
              <a:t>=</a:t>
            </a:r>
          </a:p>
        </p:txBody>
      </p:sp>
      <p:sp>
        <p:nvSpPr>
          <p:cNvPr id="41" name="Pravokutnik 40">
            <a:extLst>
              <a:ext uri="{FF2B5EF4-FFF2-40B4-BE49-F238E27FC236}">
                <a16:creationId xmlns:a16="http://schemas.microsoft.com/office/drawing/2014/main" id="{77842111-7AEA-4222-9BA8-856723218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5276850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0.95 </a:t>
            </a:r>
            <a:r>
              <a:rPr lang="hr-HR" altLang="sr-Latn-RS">
                <a:sym typeface="Symbol" panose="05050102010706020507" pitchFamily="18" charset="2"/>
              </a:rPr>
              <a:t> 60 min</a:t>
            </a:r>
            <a:r>
              <a:rPr lang="hr-HR" altLang="sr-Latn-RS"/>
              <a:t> =</a:t>
            </a:r>
          </a:p>
        </p:txBody>
      </p:sp>
      <p:sp>
        <p:nvSpPr>
          <p:cNvPr id="42" name="Pravokutnik 41">
            <a:extLst>
              <a:ext uri="{FF2B5EF4-FFF2-40B4-BE49-F238E27FC236}">
                <a16:creationId xmlns:a16="http://schemas.microsoft.com/office/drawing/2014/main" id="{86210DBD-EF89-4FDA-A306-C284F4DB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5676900"/>
            <a:ext cx="941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57 min</a:t>
            </a:r>
            <a:r>
              <a:rPr lang="hr-HR" altLang="sr-Latn-RS"/>
              <a:t> 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B37A0598-993B-4D94-90A7-0F0A514B8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6281738"/>
            <a:ext cx="40068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povratak će mu trebati 57 minu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/>
      <p:bldP spid="45" grpId="0"/>
      <p:bldP spid="61" grpId="0"/>
      <p:bldP spid="38" grpId="0"/>
      <p:bldP spid="39" grpId="0"/>
      <p:bldP spid="39" grpId="1"/>
      <p:bldP spid="40" grpId="0"/>
      <p:bldP spid="41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brzina</Template>
  <TotalTime>2</TotalTime>
  <Words>118</Words>
  <Application>Microsoft Office PowerPoint</Application>
  <PresentationFormat>Prikaz na zaslonu (4:3)</PresentationFormat>
  <Paragraphs>19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5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9" baseType="lpstr">
      <vt:lpstr>Arial</vt:lpstr>
      <vt:lpstr>Calibri</vt:lpstr>
      <vt:lpstr>Myriad Pro</vt:lpstr>
      <vt:lpstr>Brush Script MT</vt:lpstr>
      <vt:lpstr>Symbol</vt:lpstr>
      <vt:lpstr>Math 7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46:50Z</dcterms:created>
  <dcterms:modified xsi:type="dcterms:W3CDTF">2021-09-16T14:49:03Z</dcterms:modified>
</cp:coreProperties>
</file>